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B878FB" w14:textId="2CC9E20D" w:rsidR="00E839F6" w:rsidRPr="00F15D02" w:rsidRDefault="00F15D02" w:rsidP="00F15D0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15D02">
        <w:rPr>
          <w:rFonts w:ascii="Times New Roman" w:hAnsi="Times New Roman" w:cs="Times New Roman"/>
          <w:b/>
          <w:bCs/>
          <w:sz w:val="28"/>
          <w:szCs w:val="28"/>
        </w:rPr>
        <w:t>PHIẾU BÀI TẬP TUẦN 1</w:t>
      </w:r>
    </w:p>
    <w:p w14:paraId="681C72C1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. TRẮC NGHIỆM</w:t>
      </w:r>
    </w:p>
    <w:p w14:paraId="266B33A0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òn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ặt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ước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ả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lời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úng</w:t>
      </w:r>
      <w:proofErr w:type="spellEnd"/>
      <w:r w:rsidRPr="00F15D02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:</w:t>
      </w:r>
    </w:p>
    <w:p w14:paraId="79A84EF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ồm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4 </w:t>
      </w: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hục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nghìn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, 8 </w:t>
      </w: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nghìn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, 9 </w:t>
      </w: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trăm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iế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48EA9C18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89 00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89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8 90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0 980</w:t>
      </w:r>
    </w:p>
    <w:p w14:paraId="6B732573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ế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ép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105 × 45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3B7099B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725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625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525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825</w:t>
      </w:r>
    </w:p>
    <w:p w14:paraId="69C62C3D" w14:textId="347DCF6F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63FE99E9">
          <v:roundrect id="Rectangle: Rounded Corners 1" o:spid="_x0000_s1040" style="position:absolute;left:0;text-align:left;margin-left:292.65pt;margin-top:18.45pt;width:24.2pt;height:2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01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" filled="f" strokecolor="windowText" strokeweight="1pt">
            <v:stroke dashstyle="dash" joinstyle="miter"/>
            <v:textbox>
              <w:txbxContent>
                <w:p w14:paraId="4318E204" w14:textId="77777777" w:rsidR="00F15D02" w:rsidRPr="003F6C31" w:rsidRDefault="00F15D02" w:rsidP="00F15D02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3F6C31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?</w:t>
                  </w:r>
                </w:p>
              </w:txbxContent>
            </v:textbox>
          </v:roundrect>
        </w:pict>
      </w: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</w:p>
    <w:p w14:paraId="729C1EC9" w14:textId="77777777" w:rsidR="00F15D02" w:rsidRPr="00F15D02" w:rsidRDefault="00F15D02" w:rsidP="00F15D02">
      <w:pPr>
        <w:spacing w:after="0" w:line="360" w:lineRule="auto"/>
        <w:jc w:val="center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17 804 = 10 000 + 7 000 +           + 4</w:t>
      </w:r>
    </w:p>
    <w:p w14:paraId="6A56042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ấ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(?)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00EAEF4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0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 000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</w:t>
      </w:r>
    </w:p>
    <w:p w14:paraId="4FE9D107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ỉ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ô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à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o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ẽ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ướ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ây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5804E4C4" w14:textId="12CDFAF9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</w:r>
      <w:r>
        <w:pict w14:anchorId="036EDC46">
          <v:group id="Group 14" o:spid="_x0000_s1034" style="width:169.4pt;height:74.45pt;mso-position-horizontal-relative:char;mso-position-vertical-relative:line" coordsize="21513,9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"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Flowchart: Connector 9" o:spid="_x0000_s1035" type="#_x0000_t120" style="position:absolute;top:95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" filled="f" strokecolor="windowText" strokeweight="1pt">
              <v:stroke joinstyle="miter"/>
              <v:textbox>
                <w:txbxContent>
                  <w:p w14:paraId="19002CF7" w14:textId="77777777" w:rsidR="00F15D02" w:rsidRDefault="00F15D02" w:rsidP="00F15D02">
                    <w:pPr>
                      <w:jc w:val="center"/>
                    </w:pPr>
                  </w:p>
                </w:txbxContent>
              </v:textbox>
            </v:shape>
            <v:line id="Straight Connector 10" o:spid="_x0000_s1036" style="position:absolute;flip:x;visibility:visible;mso-wrap-style:square" from="4667,95" to="4667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" strokecolor="windowText" strokeweight="1pt">
              <v:stroke joinstyle="miter"/>
            </v:line>
            <v:line id="Straight Connector 11" o:spid="_x0000_s1037" style="position:absolute;flip:x;visibility:visible;mso-wrap-style:square" from="38,4781" to="9404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" strokecolor="windowText" strokeweight="1pt">
              <v:stroke joinstyle="miter"/>
            </v:line>
            <v:shapetype id="_x0000_t124" coordsize="21600,21600" o:spt="124" path="m10800,qx,10800,10800,21600,21600,10800,10800,xem,10800nfl21600,10800em10800,nfl10800,21600e">
              <v:path o:extrusionok="f" gradientshapeok="t" o:connecttype="custom" o:connectlocs="10800,0;3163,3163;0,10800;3163,18437;10800,21600;18437,18437;21600,10800;18437,3163" textboxrect="3163,3163,18437,18437"/>
            </v:shapetype>
            <v:shape id="Flowchart: Or 12" o:spid="_x0000_s1038" type="#_x0000_t124" style="position:absolute;left:12153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" fillcolor="#92d050" strokecolor="windowText" strokeweight="1pt">
              <v:stroke joinstyle="miter"/>
              <v:textbox>
                <w:txbxContent>
                  <w:p w14:paraId="73F25E27" w14:textId="77777777" w:rsidR="00F15D02" w:rsidRDefault="00F15D02" w:rsidP="00F15D02">
                    <w:pPr>
                      <w:jc w:val="center"/>
                    </w:pPr>
                  </w:p>
                </w:txbxContent>
              </v:textbox>
            </v:shape>
            <v:shape id="Partial Circle 13" o:spid="_x0000_s1039" style="position:absolute;top:95;width:9359;height:9360;visibility:visible;mso-wrap-style:square;v-text-anchor:middle" coordsize="935990,93599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" adj="-11796480,,5400" path="m3,469701c-451,345286,48655,225811,136470,137676,224285,49541,343580,,467995,r,467995l3,469701xe" fillcolor="#92d050" strokecolor="windowText" strokeweight="1pt">
              <v:stroke joinstyle="miter"/>
              <v:formulas/>
              <v:path arrowok="t" o:connecttype="custom" o:connectlocs="3,469701;136470,137676;467995,0;467995,467995;3,469701" o:connectangles="0,0,0,0,0" textboxrect="0,0,935990,935990"/>
              <v:textbox>
                <w:txbxContent>
                  <w:p w14:paraId="58EEA616" w14:textId="77777777" w:rsidR="00F15D02" w:rsidRDefault="00F15D02" w:rsidP="00F15D02">
                    <w:pPr>
                      <w:jc w:val="center"/>
                    </w:pPr>
                  </w:p>
                </w:txbxContent>
              </v:textbox>
            </v:shape>
            <w10:anchorlock/>
          </v:group>
        </w:pict>
      </w:r>
    </w:p>
    <w:p w14:paraId="4EC915B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F15D02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1949B7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5pt" o:ole="">
            <v:imagedata r:id="rId4" o:title=""/>
          </v:shape>
          <o:OLEObject Type="Embed" ProgID="Equation.DSMT4" ShapeID="_x0000_i1025" DrawAspect="Content" ObjectID="_1791527994" r:id="rId5"/>
        </w:objec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3C1E74F8">
          <v:shape id="_x0000_i1026" type="#_x0000_t75" style="width:12pt;height:36pt" o:ole="">
            <v:imagedata r:id="rId6" o:title=""/>
          </v:shape>
          <o:OLEObject Type="Embed" ProgID="Equation.DSMT4" ShapeID="_x0000_i1026" DrawAspect="Content" ObjectID="_1791527995" r:id="rId7"/>
        </w:objec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777A1AF8">
          <v:shape id="_x0000_i1027" type="#_x0000_t75" style="width:13pt;height:35pt" o:ole="">
            <v:imagedata r:id="rId8" o:title=""/>
          </v:shape>
          <o:OLEObject Type="Embed" ProgID="Equation.DSMT4" ShapeID="_x0000_i1027" DrawAspect="Content" ObjectID="_1791527996" r:id="rId9"/>
        </w:objec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226983DF">
          <v:shape id="_x0000_i1028" type="#_x0000_t75" style="width:12pt;height:36pt" o:ole="">
            <v:imagedata r:id="rId10" o:title=""/>
          </v:shape>
          <o:OLEObject Type="Embed" ProgID="Equation.DSMT4" ShapeID="_x0000_i1028" DrawAspect="Content" ObjectID="_1791527997" r:id="rId11"/>
        </w:object>
      </w:r>
    </w:p>
    <w:p w14:paraId="1353A1A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ắp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xếp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260" w:dyaOrig="720" w14:anchorId="44F4CB84">
          <v:shape id="_x0000_i1029" type="#_x0000_t75" style="width:63pt;height:36pt" o:ole="">
            <v:imagedata r:id="rId12" o:title=""/>
          </v:shape>
          <o:OLEObject Type="Embed" ProgID="Equation.DSMT4" ShapeID="_x0000_i1029" DrawAspect="Content" ObjectID="_1791527998" r:id="rId13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e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ứ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ự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ă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ầ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</w:p>
    <w:p w14:paraId="0A6DE4D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260" w:dyaOrig="720" w14:anchorId="7E30680F">
          <v:shape id="_x0000_i1030" type="#_x0000_t75" style="width:63pt;height:36pt" o:ole="">
            <v:imagedata r:id="rId14" o:title=""/>
          </v:shape>
          <o:OLEObject Type="Embed" ProgID="Equation.DSMT4" ShapeID="_x0000_i1030" DrawAspect="Content" ObjectID="_1791527999" r:id="rId15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260" w:dyaOrig="720" w14:anchorId="2214F0E0">
          <v:shape id="_x0000_i1031" type="#_x0000_t75" style="width:63pt;height:36pt" o:ole="">
            <v:imagedata r:id="rId16" o:title=""/>
          </v:shape>
          <o:OLEObject Type="Embed" ProgID="Equation.DSMT4" ShapeID="_x0000_i1031" DrawAspect="Content" ObjectID="_1791528000" r:id="rId17"/>
        </w:objec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320" w:dyaOrig="720" w14:anchorId="18698ABC">
          <v:shape id="_x0000_i1032" type="#_x0000_t75" style="width:66pt;height:36pt" o:ole="">
            <v:imagedata r:id="rId18" o:title=""/>
          </v:shape>
          <o:OLEObject Type="Embed" ProgID="Equation.DSMT4" ShapeID="_x0000_i1032" DrawAspect="Content" ObjectID="_1791528001" r:id="rId19"/>
        </w:objec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320" w:dyaOrig="720" w14:anchorId="23FBFB1B">
          <v:shape id="_x0000_i1033" type="#_x0000_t75" style="width:66pt;height:36pt" o:ole="">
            <v:imagedata r:id="rId20" o:title=""/>
          </v:shape>
          <o:OLEObject Type="Embed" ProgID="Equation.DSMT4" ShapeID="_x0000_i1033" DrawAspect="Content" ObjectID="_1791528002" r:id="rId21"/>
        </w:object>
      </w:r>
    </w:p>
    <w:p w14:paraId="34F06C56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iá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ị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iể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ứ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2 641 - 356 × 5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0678F87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>A. 861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>B. 11 575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>C. 961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>D. 1 001</w:t>
      </w:r>
    </w:p>
    <w:p w14:paraId="69E16D5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7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ai chia 300 kg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,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ỗ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20 kg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ai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14DD061D">
          <v:shape id="_x0000_i1034" type="#_x0000_t75" style="width:12pt;height:36pt" o:ole="">
            <v:imagedata r:id="rId22" o:title=""/>
          </v:shape>
          <o:OLEObject Type="Embed" ProgID="Equation.DSMT4" ShapeID="_x0000_i1034" DrawAspect="Content" ObjectID="_1791528003" r:id="rId23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ạ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ớ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iá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ỗ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240 000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ai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iề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ạ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270EFF64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1 680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960 000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056860E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1 440 000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1 200 000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</w:p>
    <w:p w14:paraId="1059E233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>Câu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8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Trong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100" w:dyaOrig="720" w14:anchorId="7E404F10">
          <v:shape id="_x0000_i1035" type="#_x0000_t75" style="width:105pt;height:36pt" o:ole="">
            <v:imagedata r:id="rId24" o:title=""/>
          </v:shape>
          <o:OLEObject Type="Embed" ProgID="Equation.DSMT4" ShapeID="_x0000_i1035" DrawAspect="Content" ObjectID="_1791528004" r:id="rId25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ố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iả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63476A0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2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3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4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1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</w:p>
    <w:p w14:paraId="45BCAFBE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I. TỰ LUẬN</w:t>
      </w:r>
    </w:p>
    <w:p w14:paraId="72AEF43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ặ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ồ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3CDD0821" w14:textId="486611C1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5F2EEE2C">
          <v:roundrect id="_x0000_s1033" style="position:absolute;left:0;text-align:left;margin-left:234.25pt;margin-top:.5pt;width:179.5pt;height:137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" fillcolor="window" strokecolor="windowText" strokeweight="1pt">
            <v:stroke joinstyle="miter"/>
            <v:textbox>
              <w:txbxContent>
                <w:p w14:paraId="3511918F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561 234 - 297 103</w:t>
                  </w:r>
                </w:p>
                <w:p w14:paraId="7E09E679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5CDBB3C1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738BE06E" w14:textId="77777777" w:rsidR="00F15D02" w:rsidRDefault="00F15D02" w:rsidP="00F15D02">
                  <w:pPr>
                    <w:jc w:val="center"/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7C3269D1">
          <v:roundrect id="Rectangle: Rounded Corners 17" o:spid="_x0000_s1032" style="position:absolute;left:0;text-align:left;margin-left:17.45pt;margin-top:.8pt;width:179.5pt;height:137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" fillcolor="window" strokecolor="windowText" strokeweight="1pt">
            <v:stroke joinstyle="miter"/>
            <v:textbox>
              <w:txbxContent>
                <w:p w14:paraId="7278282C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247 546 + 98 476</w:t>
                  </w:r>
                </w:p>
                <w:p w14:paraId="06AA10D5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45545DC5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509E36B7" w14:textId="77777777" w:rsidR="00F15D02" w:rsidRDefault="00F15D02" w:rsidP="00F15D02">
                  <w:pPr>
                    <w:jc w:val="center"/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</w:txbxContent>
            </v:textbox>
            <w10:wrap anchorx="margin"/>
          </v:roundrect>
        </w:pict>
      </w:r>
    </w:p>
    <w:p w14:paraId="068D9B8E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4384" behindDoc="0" locked="0" layoutInCell="1" allowOverlap="1" wp14:anchorId="35A0E12B" wp14:editId="10DA5E52">
            <wp:simplePos x="0" y="0"/>
            <wp:positionH relativeFrom="margin">
              <wp:posOffset>2376805</wp:posOffset>
            </wp:positionH>
            <wp:positionV relativeFrom="paragraph">
              <wp:posOffset>286385</wp:posOffset>
            </wp:positionV>
            <wp:extent cx="738505" cy="624553"/>
            <wp:effectExtent l="0" t="0" r="4445" b="4445"/>
            <wp:wrapNone/>
            <wp:docPr id="1093866454" name="Picture 19" descr="A cartoon character holding a pencil and a boo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66454" name="Picture 19" descr="A cartoon character holding a pencil and a book&#10;&#10;Description automatically generated"/>
                    <pic:cNvPicPr/>
                  </pic:nvPicPr>
                  <pic:blipFill rotWithShape="1"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738505" cy="6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954798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56E83DC0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695DD0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5E4DE2A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CFE3EC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70BBEF2C" w14:textId="55C2CAAC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46BC781B">
          <v:roundrect id="_x0000_s1030" style="position:absolute;left:0;text-align:left;margin-left:17.9pt;margin-top:.45pt;width:179.5pt;height:212.5pt;z-index:2516623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" fillcolor="window" strokecolor="windowText" strokeweight="1pt">
            <v:stroke joinstyle="miter"/>
            <v:textbox>
              <w:txbxContent>
                <w:p w14:paraId="22EBFDAB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c) </w:t>
                  </w:r>
                  <w:r w:rsidRPr="00E92B5E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245 168 × 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1</w:t>
                  </w:r>
                  <w:r w:rsidRPr="00E92B5E">
                    <w:rPr>
                      <w:rFonts w:ascii="Times New Roman" w:hAnsi="Times New Roman" w:cs="Times New Roman"/>
                      <w:sz w:val="26"/>
                      <w:szCs w:val="26"/>
                    </w:rPr>
                    <w:t>7</w:t>
                  </w:r>
                </w:p>
                <w:p w14:paraId="526F4DFB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130F6D41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51DF0CA3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74F4A1A1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67E98436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04820D06" w14:textId="77777777" w:rsidR="00F15D02" w:rsidRDefault="00F15D02" w:rsidP="00F15D02">
                  <w:pPr>
                    <w:jc w:val="center"/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3DDD2FBE">
          <v:roundrect id="_x0000_s1031" style="position:absolute;left:0;text-align:left;margin-left:236.35pt;margin-top:.25pt;width:179.5pt;height:210.5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" fillcolor="window" strokecolor="windowText" strokeweight="1pt">
            <v:stroke joinstyle="miter"/>
            <v:textbox>
              <w:txbxContent>
                <w:p w14:paraId="59F80FA5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d) 478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145 :</w:t>
                  </w:r>
                  <w:proofErr w:type="gram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23</w:t>
                  </w:r>
                </w:p>
                <w:p w14:paraId="1C7D1C5D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06B5D316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086FA86B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3E9CD7E7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22139A41" w14:textId="77777777" w:rsidR="00F15D02" w:rsidRDefault="00F15D02" w:rsidP="00F15D02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  <w:p w14:paraId="65116137" w14:textId="77777777" w:rsidR="00F15D02" w:rsidRDefault="00F15D02" w:rsidP="00F15D02">
                  <w:pPr>
                    <w:jc w:val="center"/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.</w:t>
                  </w:r>
                </w:p>
              </w:txbxContent>
            </v:textbox>
            <w10:wrap anchorx="margin"/>
          </v:roundrect>
        </w:pict>
      </w:r>
    </w:p>
    <w:p w14:paraId="74D36DE2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E2B5D87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0AFE993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5408" behindDoc="0" locked="0" layoutInCell="1" allowOverlap="1" wp14:anchorId="40FE6444" wp14:editId="42354665">
            <wp:simplePos x="0" y="0"/>
            <wp:positionH relativeFrom="margin">
              <wp:posOffset>2343150</wp:posOffset>
            </wp:positionH>
            <wp:positionV relativeFrom="paragraph">
              <wp:posOffset>221615</wp:posOffset>
            </wp:positionV>
            <wp:extent cx="738505" cy="624553"/>
            <wp:effectExtent l="0" t="0" r="4445" b="4445"/>
            <wp:wrapNone/>
            <wp:docPr id="1017244537" name="Picture 19" descr="A cartoon character holding a pencil and a boo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244537" name="Picture 19" descr="A cartoon character holding a pencil and a book&#10;&#10;Description automatically generated"/>
                    <pic:cNvPicPr/>
                  </pic:nvPicPr>
                  <pic:blipFill rotWithShape="1"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9569" r="4934" b="10894"/>
                    <a:stretch/>
                  </pic:blipFill>
                  <pic:spPr bwMode="auto">
                    <a:xfrm>
                      <a:off x="0" y="0"/>
                      <a:ext cx="738505" cy="6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A064A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F430421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79026A8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CBDF00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DAED3F3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04E9E798" w14:textId="77777777" w:rsidR="0018351F" w:rsidRDefault="0018351F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705F827" w14:textId="4F6C32E9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iá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ị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iể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ứ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F15D02" w:rsidRPr="00F15D02" w14:paraId="6E9772DB" w14:textId="77777777" w:rsidTr="001046CE">
        <w:tc>
          <w:tcPr>
            <w:tcW w:w="4332" w:type="dxa"/>
          </w:tcPr>
          <w:p w14:paraId="4B0DD911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a) 24 514 - 356 × 24</w:t>
            </w:r>
          </w:p>
          <w:p w14:paraId="6D4D4667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  <w:p w14:paraId="4892C678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  <w:p w14:paraId="41D4B68C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</w:tc>
        <w:tc>
          <w:tcPr>
            <w:tcW w:w="4333" w:type="dxa"/>
          </w:tcPr>
          <w:p w14:paraId="186BE13E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b) 145 780 + (25 461 - 4 961) × 2</w:t>
            </w:r>
          </w:p>
          <w:p w14:paraId="7DACCCD4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  <w:p w14:paraId="693AE1E4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  <w:p w14:paraId="12F8D1DB" w14:textId="77777777" w:rsidR="00F15D02" w:rsidRPr="00F15D02" w:rsidRDefault="00F15D02" w:rsidP="00F15D02">
            <w:pPr>
              <w:spacing w:line="360" w:lineRule="auto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= ………………………………….</w:t>
            </w:r>
          </w:p>
        </w:tc>
      </w:tr>
    </w:tbl>
    <w:p w14:paraId="431E338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ỗ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78AB47C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lastRenderedPageBreak/>
        <w:drawing>
          <wp:anchor distT="0" distB="0" distL="114300" distR="114300" simplePos="0" relativeHeight="251666432" behindDoc="0" locked="0" layoutInCell="1" allowOverlap="1" wp14:anchorId="51F44783" wp14:editId="23684B3A">
            <wp:simplePos x="0" y="0"/>
            <wp:positionH relativeFrom="column">
              <wp:posOffset>3562350</wp:posOffset>
            </wp:positionH>
            <wp:positionV relativeFrom="paragraph">
              <wp:posOffset>8255</wp:posOffset>
            </wp:positionV>
            <wp:extent cx="1692910" cy="1228725"/>
            <wp:effectExtent l="0" t="0" r="2540" b="9525"/>
            <wp:wrapSquare wrapText="bothSides"/>
            <wp:docPr id="1355057900" name="Picture 1" descr="A group of ice cream co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057900" name="Picture 1" descr="A group of ice cream cones&#10;&#10;Description automatically generated"/>
                    <pic:cNvPicPr/>
                  </pic:nvPicPr>
                  <pic:blipFill rotWithShape="1"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35" t="3613" r="9623" b="6593"/>
                    <a:stretch/>
                  </pic:blipFill>
                  <pic:spPr bwMode="auto">
                    <a:xfrm>
                      <a:off x="0" y="0"/>
                      <a:ext cx="1692910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5D02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7456" behindDoc="0" locked="0" layoutInCell="1" allowOverlap="1" wp14:anchorId="731AB35A" wp14:editId="675BA77D">
            <wp:simplePos x="0" y="0"/>
            <wp:positionH relativeFrom="column">
              <wp:posOffset>675640</wp:posOffset>
            </wp:positionH>
            <wp:positionV relativeFrom="paragraph">
              <wp:posOffset>9525</wp:posOffset>
            </wp:positionV>
            <wp:extent cx="2082165" cy="1242060"/>
            <wp:effectExtent l="0" t="0" r="0" b="0"/>
            <wp:wrapSquare wrapText="bothSides"/>
            <wp:docPr id="571743450" name="Picture 1" descr="A pattern of pink donu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743450" name="Picture 1" descr="A pattern of pink donuts&#10;&#10;Description automatically generated"/>
                    <pic:cNvPicPr/>
                  </pic:nvPicPr>
                  <pic:blipFill rotWithShape="1"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" t="3080" r="5076" b="9035"/>
                    <a:stretch/>
                  </pic:blipFill>
                  <pic:spPr bwMode="auto">
                    <a:xfrm>
                      <a:off x="0" y="0"/>
                      <a:ext cx="2082165" cy="1242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DEECFE0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2DA9B1F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1FC84A4B" w14:textId="77777777" w:rsidR="0018351F" w:rsidRDefault="0018351F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0DF67FFD" w14:textId="77777777" w:rsidR="0018351F" w:rsidRDefault="0018351F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20200035" w14:textId="61D6F15E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 xml:space="preserve">        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0426126D">
          <v:shape id="_x0000_i1036" type="#_x0000_t75" style="width:12pt;height:36pt" o:ole="">
            <v:imagedata r:id="rId32" o:title=""/>
          </v:shape>
          <o:OLEObject Type="Embed" ProgID="Equation.DSMT4" ShapeID="_x0000_i1036" DrawAspect="Content" ObjectID="_1791528005" r:id="rId33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ánh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………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ánh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 xml:space="preserve"> 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439D8B95">
          <v:shape id="_x0000_i1037" type="#_x0000_t75" style="width:12pt;height:36pt" o:ole="">
            <v:imagedata r:id="rId34" o:title=""/>
          </v:shape>
          <o:OLEObject Type="Embed" ProgID="Equation.DSMT4" ShapeID="_x0000_i1037" DrawAspect="Content" ObjectID="_1791528006" r:id="rId35"/>
        </w:objec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que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em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………. Que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em</w:t>
      </w:r>
      <w:proofErr w:type="spellEnd"/>
    </w:p>
    <w:p w14:paraId="06B4B40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8480" behindDoc="0" locked="0" layoutInCell="1" allowOverlap="1" wp14:anchorId="05FA98CE" wp14:editId="5C23E02B">
            <wp:simplePos x="0" y="0"/>
            <wp:positionH relativeFrom="column">
              <wp:posOffset>553085</wp:posOffset>
            </wp:positionH>
            <wp:positionV relativeFrom="paragraph">
              <wp:posOffset>7620</wp:posOffset>
            </wp:positionV>
            <wp:extent cx="1668145" cy="1447800"/>
            <wp:effectExtent l="0" t="0" r="8255" b="0"/>
            <wp:wrapSquare wrapText="bothSides"/>
            <wp:docPr id="1175303454" name="Picture 1" descr="A group of hamburgers with lettuce and mea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303454" name="Picture 1" descr="A group of hamburgers with lettuce and meat&#10;&#10;Description automatically generated"/>
                    <pic:cNvPicPr/>
                  </pic:nvPicPr>
                  <pic:blipFill rotWithShape="1"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7" t="5388" r="2942" b="3944"/>
                    <a:stretch/>
                  </pic:blipFill>
                  <pic:spPr bwMode="auto">
                    <a:xfrm>
                      <a:off x="0" y="0"/>
                      <a:ext cx="166814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6AD13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9504" behindDoc="0" locked="0" layoutInCell="1" allowOverlap="1" wp14:anchorId="0D3914BF" wp14:editId="288046AB">
            <wp:simplePos x="0" y="0"/>
            <wp:positionH relativeFrom="column">
              <wp:posOffset>3421380</wp:posOffset>
            </wp:positionH>
            <wp:positionV relativeFrom="paragraph">
              <wp:posOffset>6985</wp:posOffset>
            </wp:positionV>
            <wp:extent cx="1619250" cy="880577"/>
            <wp:effectExtent l="0" t="0" r="0" b="0"/>
            <wp:wrapSquare wrapText="bothSides"/>
            <wp:docPr id="951761445" name="Picture 1" descr="A group of purple cand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61445" name="Picture 1" descr="A group of purple candy&#10;&#10;Description automatically generated"/>
                    <pic:cNvPicPr/>
                  </pic:nvPicPr>
                  <pic:blipFill rotWithShape="1"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8" t="3288" r="2479" b="13957"/>
                    <a:stretch/>
                  </pic:blipFill>
                  <pic:spPr bwMode="auto">
                    <a:xfrm>
                      <a:off x="0" y="0"/>
                      <a:ext cx="1619250" cy="880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5E95464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4357749E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0D21A7A5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5F291B0A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 xml:space="preserve">        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0E009E83">
          <v:shape id="_x0000_i1038" type="#_x0000_t75" style="width:13pt;height:36pt" o:ole="">
            <v:imagedata r:id="rId40" o:title=""/>
          </v:shape>
          <o:OLEObject Type="Embed" ProgID="Equation.DSMT4" ShapeID="_x0000_i1038" DrawAspect="Content" ObjectID="_1791528007" r:id="rId41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ánh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………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ánh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  <w:t xml:space="preserve">  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48CDB0BA">
          <v:shape id="_x0000_i1039" type="#_x0000_t75" style="width:13pt;height:36pt" o:ole="">
            <v:imagedata r:id="rId42" o:title=""/>
          </v:shape>
          <o:OLEObject Type="Embed" ProgID="Equation.DSMT4" ShapeID="_x0000_i1039" DrawAspect="Content" ObjectID="_1791528008" r:id="rId43"/>
        </w:objec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ẹo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………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ẹo</w:t>
      </w:r>
      <w:proofErr w:type="spellEnd"/>
    </w:p>
    <w:p w14:paraId="46FF2E04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Quy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ồ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ẫ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a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ồ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s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á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4695320F" w14:textId="21C9EC79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7D35BB0C">
          <v:roundrect id="Rectangle: Rounded Corners 24" o:spid="_x0000_s1029" style="position:absolute;left:0;text-align:left;margin-left:304.8pt;margin-top:.6pt;width:356pt;height:111.4pt;z-index:2516705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" fillcolor="window" strokecolor="windowText" strokeweight="1pt">
            <v:stroke joinstyle="miter"/>
            <v:textbox>
              <w:txbxContent>
                <w:p w14:paraId="32BE7D02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50CE89F2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1E8EE90D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B8F4CEB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7386D239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163BC27B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64AE44C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0C91BCF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a)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16019EB3">
          <v:shape id="_x0000_i1040" type="#_x0000_t75" style="width:13pt;height:36pt" o:ole="">
            <v:imagedata r:id="rId44" o:title=""/>
          </v:shape>
          <o:OLEObject Type="Embed" ProgID="Equation.DSMT4" ShapeID="_x0000_i1040" DrawAspect="Content" ObjectID="_1791528009" r:id="rId45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5731E54F">
          <v:shape id="_x0000_i1041" type="#_x0000_t75" style="width:13pt;height:36pt" o:ole="">
            <v:imagedata r:id="rId46" o:title=""/>
          </v:shape>
          <o:OLEObject Type="Embed" ProgID="Equation.DSMT4" ShapeID="_x0000_i1041" DrawAspect="Content" ObjectID="_1791528010" r:id="rId47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4E0B49CA" w14:textId="5E7CE40B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4310D2D5">
          <v:roundrect id="_x0000_s1028" style="position:absolute;left:0;text-align:left;margin-left:304.8pt;margin-top:23.1pt;width:356pt;height:111.4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" fillcolor="window" strokecolor="windowText" strokeweight="1pt">
            <v:stroke joinstyle="miter"/>
            <v:textbox>
              <w:txbxContent>
                <w:p w14:paraId="662EDB95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2EAAC42A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8343B59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36D5B919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402ABFE9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43112097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</w:p>
    <w:p w14:paraId="221AA01A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3A63D2A4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b)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3036EEF4">
          <v:shape id="_x0000_i1042" type="#_x0000_t75" style="width:12pt;height:36pt" o:ole="">
            <v:imagedata r:id="rId48" o:title=""/>
          </v:shape>
          <o:OLEObject Type="Embed" ProgID="Equation.DSMT4" ShapeID="_x0000_i1042" DrawAspect="Content" ObjectID="_1791528011" r:id="rId49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4679C5A8">
          <v:shape id="_x0000_i1043" type="#_x0000_t75" style="width:12pt;height:36pt" o:ole="">
            <v:imagedata r:id="rId50" o:title=""/>
          </v:shape>
          <o:OLEObject Type="Embed" ProgID="Equation.DSMT4" ShapeID="_x0000_i1043" DrawAspect="Content" ObjectID="_1791528012" r:id="rId51"/>
        </w:object>
      </w:r>
    </w:p>
    <w:p w14:paraId="2294BDB7" w14:textId="18C6C076" w:rsid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CE07E50" w14:textId="77777777" w:rsidR="0018351F" w:rsidRPr="00F15D02" w:rsidRDefault="0018351F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F3ECAAE" w14:textId="344459E2" w:rsidR="00F15D02" w:rsidRPr="00F15D02" w:rsidRDefault="0018351F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0AB666B7">
          <v:roundrect id="_x0000_s1027" style="position:absolute;left:0;text-align:left;margin-left:109.1pt;margin-top:3.45pt;width:359.85pt;height:111.8pt;z-index:251672576;visibility:visible;mso-wrap-distance-left:9pt;mso-wrap-distance-top:0;mso-wrap-distance-right:9pt;mso-wrap-distance-bottom:0;mso-position-horizontal:right;mso-position-horizontal-relative:margin;mso-position-vertical:absolute;mso-position-vertical-relative:text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" fillcolor="window" strokecolor="windowText" strokeweight="1pt">
            <v:stroke joinstyle="miter"/>
            <v:textbox style="mso-next-textbox:#_x0000_s1027">
              <w:txbxContent>
                <w:p w14:paraId="68A90B4A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38230E5F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33EB1FFD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5E36FFB4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7EFC9193" w14:textId="77777777" w:rsidR="00F15D02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3A69B7E7" w14:textId="77777777" w:rsidR="00F15D02" w:rsidRPr="00482CB4" w:rsidRDefault="00F15D02" w:rsidP="00F15D02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</w:p>
    <w:p w14:paraId="66F24DB3" w14:textId="38C337E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c)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00" w:dyaOrig="720" w14:anchorId="48A08EA7">
          <v:shape id="_x0000_i1044" type="#_x0000_t75" style="width:20.5pt;height:36pt" o:ole="">
            <v:imagedata r:id="rId52" o:title=""/>
          </v:shape>
          <o:OLEObject Type="Embed" ProgID="Equation.DSMT4" ShapeID="_x0000_i1044" DrawAspect="Content" ObjectID="_1791528013" r:id="rId53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528D8797">
          <v:shape id="_x0000_i1045" type="#_x0000_t75" style="width:13pt;height:35pt" o:ole="">
            <v:imagedata r:id="rId54" o:title=""/>
          </v:shape>
          <o:OLEObject Type="Embed" ProgID="Equation.DSMT4" ShapeID="_x0000_i1045" DrawAspect="Content" ObjectID="_1791528014" r:id="rId55"/>
        </w:object>
      </w:r>
    </w:p>
    <w:p w14:paraId="789BB9B8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0930C50D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2F044B48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Hoàn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à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ả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a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3397"/>
        <w:gridCol w:w="1560"/>
        <w:gridCol w:w="4677"/>
      </w:tblGrid>
      <w:tr w:rsidR="00F15D02" w:rsidRPr="00F15D02" w14:paraId="6D3C5B39" w14:textId="77777777" w:rsidTr="001046CE">
        <w:tc>
          <w:tcPr>
            <w:tcW w:w="3397" w:type="dxa"/>
            <w:shd w:val="clear" w:color="auto" w:fill="FCD0F9"/>
          </w:tcPr>
          <w:p w14:paraId="52C8CE8A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</w:pP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Số</w:t>
            </w:r>
            <w:proofErr w:type="spellEnd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gồm</w:t>
            </w:r>
            <w:proofErr w:type="spellEnd"/>
          </w:p>
        </w:tc>
        <w:tc>
          <w:tcPr>
            <w:tcW w:w="1560" w:type="dxa"/>
            <w:shd w:val="clear" w:color="auto" w:fill="FCD0F9"/>
          </w:tcPr>
          <w:p w14:paraId="7CA8659C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</w:pP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Viết</w:t>
            </w:r>
            <w:proofErr w:type="spellEnd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số</w:t>
            </w:r>
            <w:proofErr w:type="spellEnd"/>
          </w:p>
        </w:tc>
        <w:tc>
          <w:tcPr>
            <w:tcW w:w="4677" w:type="dxa"/>
            <w:shd w:val="clear" w:color="auto" w:fill="FCD0F9"/>
          </w:tcPr>
          <w:p w14:paraId="634F1DF0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</w:pP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Đọc</w:t>
            </w:r>
            <w:proofErr w:type="spellEnd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b/>
                <w:bCs/>
                <w:sz w:val="28"/>
                <w14:ligatures w14:val="none"/>
              </w:rPr>
              <w:t>số</w:t>
            </w:r>
            <w:proofErr w:type="spellEnd"/>
          </w:p>
        </w:tc>
      </w:tr>
      <w:tr w:rsidR="00F15D02" w:rsidRPr="00F15D02" w14:paraId="49CCE919" w14:textId="77777777" w:rsidTr="001046CE">
        <w:tc>
          <w:tcPr>
            <w:tcW w:w="3397" w:type="dxa"/>
            <w:vAlign w:val="center"/>
          </w:tcPr>
          <w:p w14:paraId="3F848E25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1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iệu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4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7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3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9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đơ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vị</w:t>
            </w:r>
            <w:proofErr w:type="spellEnd"/>
          </w:p>
        </w:tc>
        <w:tc>
          <w:tcPr>
            <w:tcW w:w="1560" w:type="dxa"/>
            <w:vAlign w:val="center"/>
          </w:tcPr>
          <w:p w14:paraId="5B4E05C5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1 040 739</w:t>
            </w:r>
          </w:p>
        </w:tc>
        <w:tc>
          <w:tcPr>
            <w:tcW w:w="4677" w:type="dxa"/>
            <w:vAlign w:val="center"/>
          </w:tcPr>
          <w:p w14:paraId="5B4038B9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Một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iệu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không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bố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mươi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bảy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ba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mươi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ín</w:t>
            </w:r>
            <w:proofErr w:type="spellEnd"/>
          </w:p>
        </w:tc>
      </w:tr>
      <w:tr w:rsidR="00F15D02" w:rsidRPr="00F15D02" w14:paraId="2E5C280D" w14:textId="77777777" w:rsidTr="001046CE">
        <w:trPr>
          <w:trHeight w:val="1272"/>
        </w:trPr>
        <w:tc>
          <w:tcPr>
            <w:tcW w:w="3397" w:type="dxa"/>
            <w:vAlign w:val="center"/>
          </w:tcPr>
          <w:p w14:paraId="55174065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2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5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2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9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đơ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vị</w:t>
            </w:r>
            <w:proofErr w:type="spellEnd"/>
          </w:p>
        </w:tc>
        <w:tc>
          <w:tcPr>
            <w:tcW w:w="1560" w:type="dxa"/>
            <w:vAlign w:val="center"/>
          </w:tcPr>
          <w:p w14:paraId="780E3423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  <w:tc>
          <w:tcPr>
            <w:tcW w:w="4677" w:type="dxa"/>
            <w:vAlign w:val="center"/>
          </w:tcPr>
          <w:p w14:paraId="53F30D90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</w:tr>
      <w:tr w:rsidR="00F15D02" w:rsidRPr="00F15D02" w14:paraId="7D3B0EF6" w14:textId="77777777" w:rsidTr="001046CE">
        <w:trPr>
          <w:trHeight w:val="1120"/>
        </w:trPr>
        <w:tc>
          <w:tcPr>
            <w:tcW w:w="3397" w:type="dxa"/>
            <w:vAlign w:val="center"/>
          </w:tcPr>
          <w:p w14:paraId="2079534A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8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triệu,9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4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</w:p>
        </w:tc>
        <w:tc>
          <w:tcPr>
            <w:tcW w:w="1560" w:type="dxa"/>
            <w:vAlign w:val="center"/>
          </w:tcPr>
          <w:p w14:paraId="697D0C2E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  <w:tc>
          <w:tcPr>
            <w:tcW w:w="4677" w:type="dxa"/>
            <w:vAlign w:val="center"/>
          </w:tcPr>
          <w:p w14:paraId="7D4939CB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</w:tr>
      <w:tr w:rsidR="00F15D02" w:rsidRPr="00F15D02" w14:paraId="4284CB9F" w14:textId="77777777" w:rsidTr="001046CE">
        <w:trPr>
          <w:trHeight w:val="1278"/>
        </w:trPr>
        <w:tc>
          <w:tcPr>
            <w:tcW w:w="3397" w:type="dxa"/>
            <w:vAlign w:val="center"/>
          </w:tcPr>
          <w:p w14:paraId="5DB9FB10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5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trăm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3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nghì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8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chục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, 6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đơn</w:t>
            </w:r>
            <w:proofErr w:type="spellEnd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</w:t>
            </w:r>
            <w:proofErr w:type="spellStart"/>
            <w:r w:rsidRPr="00F15D02">
              <w:rPr>
                <w:rFonts w:ascii="Times New Roman" w:eastAsia="Aptos" w:hAnsi="Times New Roman" w:cs="Times New Roman"/>
                <w:sz w:val="28"/>
                <w14:ligatures w14:val="none"/>
              </w:rPr>
              <w:t>vị</w:t>
            </w:r>
            <w:proofErr w:type="spellEnd"/>
          </w:p>
        </w:tc>
        <w:tc>
          <w:tcPr>
            <w:tcW w:w="1560" w:type="dxa"/>
            <w:vAlign w:val="center"/>
          </w:tcPr>
          <w:p w14:paraId="42E16CDA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  <w:tc>
          <w:tcPr>
            <w:tcW w:w="4677" w:type="dxa"/>
            <w:vAlign w:val="center"/>
          </w:tcPr>
          <w:p w14:paraId="5D19D171" w14:textId="77777777" w:rsidR="00F15D02" w:rsidRPr="00F15D02" w:rsidRDefault="00F15D02" w:rsidP="00F15D0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</w:p>
        </w:tc>
      </w:tr>
    </w:tbl>
    <w:p w14:paraId="1F30A52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ộ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ườ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ậ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chu vi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ớ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chu vi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ạ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5m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iết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à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ộ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4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m. </w:t>
      </w:r>
    </w:p>
    <w:p w14:paraId="283DC3EF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chiều dài, chiều rộng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ườ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.</w:t>
      </w:r>
    </w:p>
    <w:p w14:paraId="649262B7" w14:textId="32D3389B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EE1FDD7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ườ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ta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ể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F15D02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1A978D6A">
          <v:shape id="_x0000_i1046" type="#_x0000_t75" style="width:13pt;height:36pt" o:ole="">
            <v:imagedata r:id="rId56" o:title=""/>
          </v:shape>
          <o:OLEObject Type="Embed" ProgID="Equation.DSMT4" ShapeID="_x0000_i1046" DrawAspect="Content" ObjectID="_1791528015" r:id="rId57"/>
        </w:objec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ườ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ể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ồ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a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ứ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1 m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oạc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5 kg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a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ườ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ta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ho</w:t>
      </w:r>
      <w:r w:rsidRPr="00F15D02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>ạ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ki-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ô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-gam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a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ê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ườn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.</w:t>
      </w:r>
    </w:p>
    <w:p w14:paraId="1ED40882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lastRenderedPageBreak/>
        <w:t>Bà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iải</w:t>
      </w:r>
      <w:proofErr w:type="spellEnd"/>
    </w:p>
    <w:p w14:paraId="4757302E" w14:textId="6BE45D11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E01D17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F15D02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7.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ố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em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0EC8E708" w14:textId="31CA08DB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255EE15E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Thought Bubble: Cloud 26" o:spid="_x0000_s1026" type="#_x0000_t106" style="position:absolute;left:0;text-align:left;margin-left:79.8pt;margin-top:1.65pt;width:352.5pt;height:123.2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" adj="4443,28140" fillcolor="window" strokecolor="windowText" strokeweight="1pt">
            <v:stroke joinstyle="miter"/>
            <v:textbox>
              <w:txbxContent>
                <w:p w14:paraId="77EBDCA1" w14:textId="77777777" w:rsidR="00F15D02" w:rsidRPr="00AA2FD3" w:rsidRDefault="00F15D02" w:rsidP="00F15D02">
                  <w:pPr>
                    <w:spacing w:after="0" w:line="360" w:lineRule="auto"/>
                    <w:jc w:val="both"/>
                    <w:rPr>
                      <w:rFonts w:ascii="Times New Roman" w:hAnsi="Times New Roman" w:cs="Times New Roman"/>
                      <w:sz w:val="28"/>
                    </w:rPr>
                  </w:pPr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Hai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số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có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hiệu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bằng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102.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Nếu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bớt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số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bị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trừ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đi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35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đơn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vị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và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thêm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vào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số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trừ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14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đơn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vị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thì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hiệu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mới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bằng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 xml:space="preserve"> bao </w:t>
                  </w:r>
                  <w:proofErr w:type="spellStart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nhiêu</w:t>
                  </w:r>
                  <w:proofErr w:type="spellEnd"/>
                  <w:r w:rsidRPr="00AA2FD3">
                    <w:rPr>
                      <w:rFonts w:ascii="Times New Roman" w:hAnsi="Times New Roman" w:cs="Times New Roman"/>
                      <w:sz w:val="28"/>
                    </w:rPr>
                    <w:t>?</w:t>
                  </w:r>
                </w:p>
              </w:txbxContent>
            </v:textbox>
          </v:shape>
        </w:pict>
      </w:r>
    </w:p>
    <w:p w14:paraId="4C53D221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</w:pPr>
    </w:p>
    <w:p w14:paraId="46B12CF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F15D02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73600" behindDoc="0" locked="0" layoutInCell="1" allowOverlap="1" wp14:anchorId="5E8AD4F5" wp14:editId="7365EE9F">
            <wp:simplePos x="0" y="0"/>
            <wp:positionH relativeFrom="margin">
              <wp:posOffset>918846</wp:posOffset>
            </wp:positionH>
            <wp:positionV relativeFrom="paragraph">
              <wp:posOffset>175260</wp:posOffset>
            </wp:positionV>
            <wp:extent cx="692150" cy="1364471"/>
            <wp:effectExtent l="0" t="0" r="0" b="0"/>
            <wp:wrapNone/>
            <wp:docPr id="1752241039" name="Picture 25" descr="A cartoon of a child holding a boo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241039" name="Picture 25" descr="A cartoon of a child holding a book&#10;&#10;Description automatically generated"/>
                    <pic:cNvPicPr/>
                  </pic:nvPicPr>
                  <pic:blipFill rotWithShape="1"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79" t="4779" b="4889"/>
                    <a:stretch/>
                  </pic:blipFill>
                  <pic:spPr bwMode="auto">
                    <a:xfrm>
                      <a:off x="0" y="0"/>
                      <a:ext cx="698630" cy="1377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176FB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C26048B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79891764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B5361C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8DB9C5C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C0A59AD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41F1D09" w14:textId="77777777" w:rsidR="00F15D02" w:rsidRPr="00F15D02" w:rsidRDefault="00F15D02" w:rsidP="00F15D0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</w:pP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ả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ờ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iệu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ới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F15D02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 …………….</w:t>
      </w:r>
    </w:p>
    <w:p w14:paraId="724FE036" w14:textId="77777777" w:rsidR="00F15D02" w:rsidRDefault="00F15D02" w:rsidP="00F15D02">
      <w:pPr>
        <w:jc w:val="center"/>
      </w:pPr>
    </w:p>
    <w:sectPr w:rsidR="00F15D02" w:rsidSect="00F15D02">
      <w:pgSz w:w="12240" w:h="15840"/>
      <w:pgMar w:top="993" w:right="1041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52374"/>
    <w:rsid w:val="000013D8"/>
    <w:rsid w:val="00004BA2"/>
    <w:rsid w:val="0001068D"/>
    <w:rsid w:val="00020869"/>
    <w:rsid w:val="00020A17"/>
    <w:rsid w:val="00036D9F"/>
    <w:rsid w:val="00050194"/>
    <w:rsid w:val="00052374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351F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73180"/>
    <w:rsid w:val="00473A98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46BA"/>
    <w:rsid w:val="00543ABE"/>
    <w:rsid w:val="00560C90"/>
    <w:rsid w:val="00586206"/>
    <w:rsid w:val="00592AA5"/>
    <w:rsid w:val="005A6052"/>
    <w:rsid w:val="005B7967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F021AF"/>
    <w:rsid w:val="00F0600D"/>
    <w:rsid w:val="00F15D02"/>
    <w:rsid w:val="00F169FC"/>
    <w:rsid w:val="00F16FB0"/>
    <w:rsid w:val="00F213D7"/>
    <w:rsid w:val="00F330DA"/>
    <w:rsid w:val="00F376D0"/>
    <w:rsid w:val="00F37B78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  <o:rules v:ext="edit">
        <o:r id="V:Rule1" type="callout" idref="#Thought Bubble: Cloud 26"/>
        <o:r id="V:Rule2" type="connector" idref="#Straight Connector 10"/>
        <o:r id="V:Rule3" type="connector" idref="#Straight Connector 11"/>
      </o:rules>
    </o:shapelayout>
  </w:shapeDefaults>
  <w:decimalSymbol w:val="."/>
  <w:listSeparator w:val=","/>
  <w14:docId w14:val="0E67E11D"/>
  <w15:chartTrackingRefBased/>
  <w15:docId w15:val="{45E37AFD-9BC2-4B75-8B89-D3FD945E5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5D02"/>
    <w:pPr>
      <w:spacing w:after="0" w:line="240" w:lineRule="auto"/>
    </w:pPr>
    <w:rPr>
      <w:kern w:val="0"/>
      <w:szCs w:val="28"/>
      <w:lang w:bidi="th-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microsoft.com/office/2007/relationships/hdphoto" Target="media/hdphoto5.wdp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microsoft.com/office/2007/relationships/hdphoto" Target="media/hdphoto2.wdp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microsoft.com/office/2007/relationships/hdphoto" Target="media/hdphoto4.wdp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image" Target="media/image17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microsoft.com/office/2007/relationships/hdphoto" Target="media/hdphoto3.wdp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microsoft.com/office/2007/relationships/hdphoto" Target="media/hdphoto1.wdp"/><Relationship Id="rId30" Type="http://schemas.openxmlformats.org/officeDocument/2006/relationships/image" Target="media/image14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2.wmf"/><Relationship Id="rId59" Type="http://schemas.microsoft.com/office/2007/relationships/hdphoto" Target="media/hdphoto6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91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4-10-27T02:48:00Z</dcterms:created>
  <dcterms:modified xsi:type="dcterms:W3CDTF">2024-10-27T02:51:00Z</dcterms:modified>
</cp:coreProperties>
</file>